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87FB274" w14:textId="77777777" w:rsidR="00B8509B" w:rsidRPr="005F196F" w:rsidRDefault="005F196F" w:rsidP="005F196F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GoBack"/>
      <w:bookmarkEnd w:id="0"/>
      <w:r w:rsidRPr="005F196F">
        <w:rPr>
          <w:rFonts w:ascii="Times New Roman" w:hAnsi="Times New Roman" w:cs="Times New Roman"/>
          <w:b/>
          <w:bCs/>
          <w:sz w:val="28"/>
          <w:szCs w:val="28"/>
        </w:rPr>
        <w:t>Практическая работа № 2</w:t>
      </w:r>
    </w:p>
    <w:p w14:paraId="65EDDBB6" w14:textId="77777777" w:rsidR="005F196F" w:rsidRPr="005F196F" w:rsidRDefault="005F196F" w:rsidP="005F196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F196F">
        <w:rPr>
          <w:rFonts w:ascii="Times New Roman" w:hAnsi="Times New Roman" w:cs="Times New Roman"/>
          <w:b/>
          <w:bCs/>
          <w:sz w:val="28"/>
          <w:szCs w:val="28"/>
        </w:rPr>
        <w:t>Задание 1</w:t>
      </w:r>
    </w:p>
    <w:p w14:paraId="1C78F30C" w14:textId="7EE64074" w:rsidR="00394AD2" w:rsidRDefault="00394AD2" w:rsidP="00394AD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грузите матрицу из файла с форматом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py</w:t>
      </w:r>
      <w:proofErr w:type="spellEnd"/>
      <w:r w:rsidRPr="00394AD2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Подсчитайте сумму всех элементов</w:t>
      </w:r>
      <w:r w:rsidR="009C01E2">
        <w:rPr>
          <w:rFonts w:ascii="Times New Roman" w:hAnsi="Times New Roman" w:cs="Times New Roman"/>
          <w:sz w:val="28"/>
          <w:szCs w:val="28"/>
        </w:rPr>
        <w:t xml:space="preserve"> и их</w:t>
      </w:r>
      <w:r>
        <w:rPr>
          <w:rFonts w:ascii="Times New Roman" w:hAnsi="Times New Roman" w:cs="Times New Roman"/>
          <w:sz w:val="28"/>
          <w:szCs w:val="28"/>
        </w:rPr>
        <w:t xml:space="preserve"> среднее арифметическое</w:t>
      </w:r>
      <w:r w:rsidR="009C01E2">
        <w:rPr>
          <w:rFonts w:ascii="Times New Roman" w:hAnsi="Times New Roman" w:cs="Times New Roman"/>
          <w:sz w:val="28"/>
          <w:szCs w:val="28"/>
        </w:rPr>
        <w:t xml:space="preserve">, подсчитайте сумму и среднее арифметическое главной и побочной диагоналей матрицы. Найдите максимальное и минимальное значение. Полученные значения запишите в </w:t>
      </w:r>
      <w:r w:rsidR="009C01E2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="009C01E2" w:rsidRPr="009C01E2">
        <w:rPr>
          <w:rFonts w:ascii="Times New Roman" w:hAnsi="Times New Roman" w:cs="Times New Roman"/>
          <w:sz w:val="28"/>
          <w:szCs w:val="28"/>
        </w:rPr>
        <w:t xml:space="preserve"> </w:t>
      </w:r>
      <w:r w:rsidR="009C01E2">
        <w:rPr>
          <w:rFonts w:ascii="Times New Roman" w:hAnsi="Times New Roman" w:cs="Times New Roman"/>
          <w:sz w:val="28"/>
          <w:szCs w:val="28"/>
        </w:rPr>
        <w:t>следующего формата:</w:t>
      </w:r>
    </w:p>
    <w:p w14:paraId="4E30FF5F" w14:textId="77777777" w:rsidR="009C01E2" w:rsidRPr="00C355F7" w:rsidRDefault="009C01E2" w:rsidP="009C01E2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>{</w:t>
      </w:r>
    </w:p>
    <w:p w14:paraId="48C1ADA9" w14:textId="77777777" w:rsidR="009C01E2" w:rsidRPr="00C355F7" w:rsidRDefault="009C01E2" w:rsidP="009C01E2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r w:rsidRPr="009C01E2">
        <w:rPr>
          <w:rFonts w:ascii="Courier New" w:hAnsi="Courier New" w:cs="Courier New"/>
          <w:sz w:val="24"/>
          <w:szCs w:val="24"/>
          <w:lang w:val="en-US"/>
        </w:rPr>
        <w:t>sum</w:t>
      </w:r>
      <w:r w:rsidRPr="00C355F7">
        <w:rPr>
          <w:rFonts w:ascii="Courier New" w:hAnsi="Courier New" w:cs="Courier New"/>
          <w:sz w:val="24"/>
          <w:szCs w:val="24"/>
        </w:rPr>
        <w:t>: 4,</w:t>
      </w:r>
    </w:p>
    <w:p w14:paraId="4930178B" w14:textId="77777777" w:rsidR="009C01E2" w:rsidRPr="00C355F7" w:rsidRDefault="009C01E2" w:rsidP="009C01E2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avr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>: 4,</w:t>
      </w:r>
    </w:p>
    <w:p w14:paraId="5503FF98" w14:textId="41B2B4EE" w:rsidR="009C01E2" w:rsidRPr="009C01E2" w:rsidRDefault="009C01E2" w:rsidP="009C01E2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sumMD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 xml:space="preserve">: 4, // </w:t>
      </w:r>
      <w:r>
        <w:rPr>
          <w:rFonts w:ascii="Courier New" w:hAnsi="Courier New" w:cs="Courier New"/>
          <w:sz w:val="24"/>
          <w:szCs w:val="24"/>
        </w:rPr>
        <w:t>главная диагональ</w:t>
      </w:r>
    </w:p>
    <w:p w14:paraId="15714ABB" w14:textId="77777777" w:rsidR="009C01E2" w:rsidRPr="00C355F7" w:rsidRDefault="009C01E2" w:rsidP="009C01E2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avrMD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>: 5,</w:t>
      </w:r>
    </w:p>
    <w:p w14:paraId="364C999D" w14:textId="6E37BB9D" w:rsidR="009C01E2" w:rsidRPr="00C355F7" w:rsidRDefault="009C01E2" w:rsidP="009C01E2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sumSD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 xml:space="preserve">: 4, // </w:t>
      </w:r>
      <w:r>
        <w:rPr>
          <w:rFonts w:ascii="Courier New" w:hAnsi="Courier New" w:cs="Courier New"/>
          <w:sz w:val="24"/>
          <w:szCs w:val="24"/>
        </w:rPr>
        <w:t>побочная диагональ</w:t>
      </w:r>
    </w:p>
    <w:p w14:paraId="33ADDFEC" w14:textId="77777777" w:rsidR="009C01E2" w:rsidRPr="00C355F7" w:rsidRDefault="009C01E2" w:rsidP="009C01E2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avrSD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>: 5,</w:t>
      </w:r>
    </w:p>
    <w:p w14:paraId="307429F1" w14:textId="77777777" w:rsidR="009C01E2" w:rsidRPr="00C355F7" w:rsidRDefault="009C01E2" w:rsidP="009C01E2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r w:rsidRPr="009C01E2">
        <w:rPr>
          <w:rFonts w:ascii="Courier New" w:hAnsi="Courier New" w:cs="Courier New"/>
          <w:sz w:val="24"/>
          <w:szCs w:val="24"/>
          <w:lang w:val="en-US"/>
        </w:rPr>
        <w:t>max</w:t>
      </w:r>
      <w:r w:rsidRPr="00C355F7">
        <w:rPr>
          <w:rFonts w:ascii="Courier New" w:hAnsi="Courier New" w:cs="Courier New"/>
          <w:sz w:val="24"/>
          <w:szCs w:val="24"/>
        </w:rPr>
        <w:t>: 4,</w:t>
      </w:r>
    </w:p>
    <w:p w14:paraId="7379C7C8" w14:textId="77777777" w:rsidR="009C01E2" w:rsidRPr="00C355F7" w:rsidRDefault="009C01E2" w:rsidP="009C01E2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r w:rsidRPr="009C01E2">
        <w:rPr>
          <w:rFonts w:ascii="Courier New" w:hAnsi="Courier New" w:cs="Courier New"/>
          <w:sz w:val="24"/>
          <w:szCs w:val="24"/>
          <w:lang w:val="en-US"/>
        </w:rPr>
        <w:t>min</w:t>
      </w:r>
      <w:r w:rsidRPr="00C355F7">
        <w:rPr>
          <w:rFonts w:ascii="Courier New" w:hAnsi="Courier New" w:cs="Courier New"/>
          <w:sz w:val="24"/>
          <w:szCs w:val="24"/>
        </w:rPr>
        <w:t>: 2</w:t>
      </w:r>
    </w:p>
    <w:p w14:paraId="6243AF01" w14:textId="21F23D91" w:rsidR="009C01E2" w:rsidRPr="00C355F7" w:rsidRDefault="009C01E2" w:rsidP="009C01E2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>}</w:t>
      </w:r>
    </w:p>
    <w:p w14:paraId="4EB3F265" w14:textId="230324EA" w:rsidR="009C01E2" w:rsidRPr="00C355F7" w:rsidRDefault="009C01E2" w:rsidP="00394AD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D321A84" w14:textId="23C48FA2" w:rsidR="009C01E2" w:rsidRDefault="009C01E2" w:rsidP="00A9413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ходную матрицу необходимо нормализовать и сохранить в формате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py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 w:rsidR="00A9413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F6F150B" w14:textId="77777777" w:rsidR="00A94133" w:rsidRDefault="00A94133" w:rsidP="00A9413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9B60255" w14:textId="382B8D4A" w:rsidR="009C01E2" w:rsidRPr="005F196F" w:rsidRDefault="009C01E2" w:rsidP="009C01E2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F196F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bCs/>
          <w:sz w:val="28"/>
          <w:szCs w:val="28"/>
        </w:rPr>
        <w:t>2</w:t>
      </w:r>
    </w:p>
    <w:p w14:paraId="62D457CD" w14:textId="04B6C235" w:rsidR="00A94133" w:rsidRPr="0049570D" w:rsidRDefault="00A94133" w:rsidP="005F196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грузите матрицу из файла с форматом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py</w:t>
      </w:r>
      <w:proofErr w:type="spellEnd"/>
      <w:r w:rsidRPr="00394AD2">
        <w:rPr>
          <w:rFonts w:ascii="Times New Roman" w:hAnsi="Times New Roman" w:cs="Times New Roman"/>
          <w:sz w:val="28"/>
          <w:szCs w:val="28"/>
        </w:rPr>
        <w:t>.</w:t>
      </w:r>
      <w:r w:rsidR="002E5980">
        <w:rPr>
          <w:rFonts w:ascii="Times New Roman" w:hAnsi="Times New Roman" w:cs="Times New Roman"/>
          <w:sz w:val="28"/>
          <w:szCs w:val="28"/>
        </w:rPr>
        <w:t xml:space="preserve"> Создайте три массива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E5980" w:rsidRPr="00A175FE">
        <w:rPr>
          <w:rFonts w:ascii="Times New Roman" w:hAnsi="Times New Roman" w:cs="Times New Roman"/>
          <w:position w:val="-12"/>
          <w:sz w:val="28"/>
          <w:szCs w:val="28"/>
        </w:rPr>
        <w:object w:dxaOrig="700" w:dyaOrig="300" w14:anchorId="3AF3EF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35pt;height:13.85pt" o:ole="">
            <v:imagedata r:id="rId5" o:title=""/>
          </v:shape>
          <o:OLEObject Type="Embed" ProgID="Equation.DSMT4" ShapeID="_x0000_i1025" DrawAspect="Content" ObjectID="_1792923031" r:id="rId6"/>
        </w:object>
      </w:r>
      <w:r w:rsidR="002E5980" w:rsidRPr="002E5980">
        <w:rPr>
          <w:rFonts w:ascii="Times New Roman" w:hAnsi="Times New Roman" w:cs="Times New Roman"/>
          <w:sz w:val="28"/>
          <w:szCs w:val="28"/>
        </w:rPr>
        <w:t xml:space="preserve">. </w:t>
      </w:r>
      <w:r w:rsidR="002E5980">
        <w:rPr>
          <w:rFonts w:ascii="Times New Roman" w:hAnsi="Times New Roman" w:cs="Times New Roman"/>
          <w:sz w:val="28"/>
          <w:szCs w:val="28"/>
        </w:rPr>
        <w:t xml:space="preserve">Отберите из матрицы значения, которые превышают следующее значение: </w:t>
      </w:r>
      <w:r w:rsidR="0049570D" w:rsidRPr="00A175FE">
        <w:rPr>
          <w:rFonts w:ascii="Times New Roman" w:hAnsi="Times New Roman" w:cs="Times New Roman"/>
          <w:position w:val="-12"/>
          <w:sz w:val="28"/>
          <w:szCs w:val="28"/>
        </w:rPr>
        <w:object w:dxaOrig="2040" w:dyaOrig="360" w14:anchorId="3C7DFB38">
          <v:shape id="_x0000_i1026" type="#_x0000_t75" style="width:93.95pt;height:16.95pt" o:ole="">
            <v:imagedata r:id="rId7" o:title=""/>
          </v:shape>
          <o:OLEObject Type="Embed" ProgID="Equation.DSMT4" ShapeID="_x0000_i1026" DrawAspect="Content" ObjectID="_1792923032" r:id="rId8"/>
        </w:object>
      </w:r>
      <w:r w:rsidR="0049570D" w:rsidRPr="0049570D">
        <w:rPr>
          <w:rFonts w:ascii="Times New Roman" w:hAnsi="Times New Roman" w:cs="Times New Roman"/>
          <w:sz w:val="28"/>
          <w:szCs w:val="28"/>
        </w:rPr>
        <w:t>,</w:t>
      </w:r>
      <w:r w:rsidR="002E5980">
        <w:rPr>
          <w:rFonts w:ascii="Times New Roman" w:hAnsi="Times New Roman" w:cs="Times New Roman"/>
          <w:sz w:val="28"/>
          <w:szCs w:val="28"/>
        </w:rPr>
        <w:t xml:space="preserve"> следующим образом: индексы элемента разнесите по массива</w:t>
      </w:r>
      <w:r w:rsidR="00C355F7">
        <w:rPr>
          <w:rFonts w:ascii="Times New Roman" w:hAnsi="Times New Roman" w:cs="Times New Roman"/>
          <w:sz w:val="28"/>
          <w:szCs w:val="28"/>
        </w:rPr>
        <w:t>м</w:t>
      </w:r>
      <w:r w:rsidR="002E5980">
        <w:rPr>
          <w:rFonts w:ascii="Times New Roman" w:hAnsi="Times New Roman" w:cs="Times New Roman"/>
          <w:sz w:val="28"/>
          <w:szCs w:val="28"/>
        </w:rPr>
        <w:t xml:space="preserve"> </w:t>
      </w:r>
      <w:r w:rsidR="002E5980" w:rsidRPr="00A175FE">
        <w:rPr>
          <w:rFonts w:ascii="Times New Roman" w:hAnsi="Times New Roman" w:cs="Times New Roman"/>
          <w:position w:val="-12"/>
          <w:sz w:val="28"/>
          <w:szCs w:val="28"/>
        </w:rPr>
        <w:object w:dxaOrig="480" w:dyaOrig="300" w14:anchorId="31B156F6">
          <v:shape id="_x0000_i1027" type="#_x0000_t75" style="width:21.95pt;height:13.85pt" o:ole="">
            <v:imagedata r:id="rId9" o:title=""/>
          </v:shape>
          <o:OLEObject Type="Embed" ProgID="Equation.DSMT4" ShapeID="_x0000_i1027" DrawAspect="Content" ObjectID="_1792923033" r:id="rId10"/>
        </w:object>
      </w:r>
      <w:r w:rsidR="00C355F7">
        <w:rPr>
          <w:rFonts w:ascii="Times New Roman" w:hAnsi="Times New Roman" w:cs="Times New Roman"/>
          <w:sz w:val="28"/>
          <w:szCs w:val="28"/>
        </w:rPr>
        <w:t xml:space="preserve">, а само значение в массив </w:t>
      </w:r>
      <w:r w:rsidR="00C355F7" w:rsidRPr="00C355F7">
        <w:rPr>
          <w:rFonts w:ascii="Times New Roman" w:hAnsi="Times New Roman" w:cs="Times New Roman"/>
          <w:position w:val="-4"/>
          <w:sz w:val="28"/>
          <w:szCs w:val="28"/>
        </w:rPr>
        <w:object w:dxaOrig="200" w:dyaOrig="220" w14:anchorId="0B699172">
          <v:shape id="_x0000_i1028" type="#_x0000_t75" style="width:9.25pt;height:10pt" o:ole="">
            <v:imagedata r:id="rId11" o:title=""/>
          </v:shape>
          <o:OLEObject Type="Embed" ProgID="Equation.DSMT4" ShapeID="_x0000_i1028" DrawAspect="Content" ObjectID="_1792923034" r:id="rId12"/>
        </w:object>
      </w:r>
      <w:r w:rsidR="00C355F7" w:rsidRPr="00C355F7">
        <w:rPr>
          <w:rFonts w:ascii="Times New Roman" w:hAnsi="Times New Roman" w:cs="Times New Roman"/>
          <w:sz w:val="28"/>
          <w:szCs w:val="28"/>
        </w:rPr>
        <w:t xml:space="preserve">. </w:t>
      </w:r>
      <w:r w:rsidR="00C355F7">
        <w:rPr>
          <w:rFonts w:ascii="Times New Roman" w:hAnsi="Times New Roman" w:cs="Times New Roman"/>
          <w:sz w:val="28"/>
          <w:szCs w:val="28"/>
        </w:rPr>
        <w:t xml:space="preserve">Сохраните полученные массив </w:t>
      </w:r>
      <w:proofErr w:type="gramStart"/>
      <w:r w:rsidR="00C355F7">
        <w:rPr>
          <w:rFonts w:ascii="Times New Roman" w:hAnsi="Times New Roman" w:cs="Times New Roman"/>
          <w:sz w:val="28"/>
          <w:szCs w:val="28"/>
        </w:rPr>
        <w:t>в файла</w:t>
      </w:r>
      <w:proofErr w:type="gramEnd"/>
      <w:r w:rsidR="00C355F7">
        <w:rPr>
          <w:rFonts w:ascii="Times New Roman" w:hAnsi="Times New Roman" w:cs="Times New Roman"/>
          <w:sz w:val="28"/>
          <w:szCs w:val="28"/>
        </w:rPr>
        <w:t xml:space="preserve"> формата </w:t>
      </w:r>
      <w:proofErr w:type="spellStart"/>
      <w:r w:rsidR="00C355F7">
        <w:rPr>
          <w:rFonts w:ascii="Times New Roman" w:hAnsi="Times New Roman" w:cs="Times New Roman"/>
          <w:sz w:val="28"/>
          <w:szCs w:val="28"/>
          <w:lang w:val="en-US"/>
        </w:rPr>
        <w:t>npz</w:t>
      </w:r>
      <w:proofErr w:type="spellEnd"/>
      <w:r w:rsidR="00C355F7" w:rsidRPr="00C355F7">
        <w:rPr>
          <w:rFonts w:ascii="Times New Roman" w:hAnsi="Times New Roman" w:cs="Times New Roman"/>
          <w:sz w:val="28"/>
          <w:szCs w:val="28"/>
        </w:rPr>
        <w:t xml:space="preserve">. </w:t>
      </w:r>
      <w:r w:rsidR="00C355F7">
        <w:rPr>
          <w:rFonts w:ascii="Times New Roman" w:hAnsi="Times New Roman" w:cs="Times New Roman"/>
          <w:sz w:val="28"/>
          <w:szCs w:val="28"/>
        </w:rPr>
        <w:t xml:space="preserve">Воспользуйтесь методами </w:t>
      </w:r>
      <w:proofErr w:type="spellStart"/>
      <w:proofErr w:type="gramStart"/>
      <w:r w:rsidR="00C355F7">
        <w:rPr>
          <w:rStyle w:val="HTML"/>
          <w:rFonts w:eastAsiaTheme="minorHAnsi"/>
        </w:rPr>
        <w:t>np.savez</w:t>
      </w:r>
      <w:proofErr w:type="spellEnd"/>
      <w:proofErr w:type="gramEnd"/>
      <w:r w:rsidR="00C355F7">
        <w:rPr>
          <w:rStyle w:val="HTML"/>
          <w:rFonts w:eastAsiaTheme="minorHAnsi"/>
        </w:rPr>
        <w:t xml:space="preserve">() </w:t>
      </w:r>
      <w:r w:rsidR="00C355F7" w:rsidRPr="00C355F7">
        <w:rPr>
          <w:rFonts w:ascii="Times New Roman" w:hAnsi="Times New Roman" w:cs="Times New Roman"/>
          <w:sz w:val="28"/>
          <w:szCs w:val="28"/>
        </w:rPr>
        <w:t>и</w:t>
      </w:r>
      <w:r w:rsidR="00C355F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355F7">
        <w:rPr>
          <w:rStyle w:val="HTML"/>
          <w:rFonts w:eastAsiaTheme="minorHAnsi"/>
        </w:rPr>
        <w:t>np.savez_compressed</w:t>
      </w:r>
      <w:proofErr w:type="spellEnd"/>
      <w:r w:rsidR="00C355F7">
        <w:rPr>
          <w:rStyle w:val="HTML"/>
          <w:rFonts w:eastAsiaTheme="minorHAnsi"/>
        </w:rPr>
        <w:t>()</w:t>
      </w:r>
      <w:r w:rsidR="00C355F7" w:rsidRPr="00C355F7">
        <w:rPr>
          <w:rFonts w:ascii="Times New Roman" w:hAnsi="Times New Roman" w:cs="Times New Roman"/>
          <w:sz w:val="28"/>
          <w:szCs w:val="28"/>
        </w:rPr>
        <w:t>.</w:t>
      </w:r>
      <w:r w:rsidR="00C355F7">
        <w:rPr>
          <w:rFonts w:ascii="Times New Roman" w:hAnsi="Times New Roman" w:cs="Times New Roman"/>
          <w:sz w:val="28"/>
          <w:szCs w:val="28"/>
        </w:rPr>
        <w:t xml:space="preserve"> Сравните размеры </w:t>
      </w:r>
      <w:r w:rsidR="00320CCE">
        <w:rPr>
          <w:rFonts w:ascii="Times New Roman" w:hAnsi="Times New Roman" w:cs="Times New Roman"/>
          <w:sz w:val="28"/>
          <w:szCs w:val="28"/>
        </w:rPr>
        <w:t xml:space="preserve">полученных </w:t>
      </w:r>
      <w:r w:rsidR="00C355F7">
        <w:rPr>
          <w:rFonts w:ascii="Times New Roman" w:hAnsi="Times New Roman" w:cs="Times New Roman"/>
          <w:sz w:val="28"/>
          <w:szCs w:val="28"/>
        </w:rPr>
        <w:t xml:space="preserve">файлов. </w:t>
      </w:r>
    </w:p>
    <w:p w14:paraId="06FCD6CD" w14:textId="77777777" w:rsidR="00B97608" w:rsidRDefault="00B97608" w:rsidP="004957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3037DCD" w14:textId="77777777" w:rsidR="00DD0BF7" w:rsidRDefault="00B97608" w:rsidP="00B97608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F196F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 w:rsidRPr="00394AD2">
        <w:rPr>
          <w:rFonts w:ascii="Times New Roman" w:hAnsi="Times New Roman" w:cs="Times New Roman"/>
          <w:b/>
          <w:bCs/>
          <w:sz w:val="28"/>
          <w:szCs w:val="28"/>
        </w:rPr>
        <w:t xml:space="preserve">3 </w:t>
      </w:r>
    </w:p>
    <w:p w14:paraId="12C1A116" w14:textId="4CB429E4" w:rsidR="00320CCE" w:rsidRPr="008B7D66" w:rsidRDefault="00DD0BF7" w:rsidP="00320C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D0BF7">
        <w:rPr>
          <w:rFonts w:ascii="Times New Roman" w:hAnsi="Times New Roman" w:cs="Times New Roman"/>
          <w:sz w:val="28"/>
          <w:szCs w:val="28"/>
        </w:rPr>
        <w:t>Считайте</w:t>
      </w:r>
      <w:r>
        <w:rPr>
          <w:rFonts w:ascii="Times New Roman" w:hAnsi="Times New Roman" w:cs="Times New Roman"/>
          <w:sz w:val="28"/>
          <w:szCs w:val="28"/>
        </w:rPr>
        <w:t xml:space="preserve"> массив объектов в формате </w:t>
      </w:r>
      <w:r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00DD0BF7">
        <w:rPr>
          <w:rFonts w:ascii="Times New Roman" w:hAnsi="Times New Roman" w:cs="Times New Roman"/>
          <w:sz w:val="28"/>
          <w:szCs w:val="28"/>
        </w:rPr>
        <w:t>.</w:t>
      </w:r>
      <w:r w:rsidR="00320CCE">
        <w:rPr>
          <w:rFonts w:ascii="Times New Roman" w:hAnsi="Times New Roman" w:cs="Times New Roman"/>
          <w:sz w:val="28"/>
          <w:szCs w:val="28"/>
        </w:rPr>
        <w:t xml:space="preserve"> Агрегируйте информацию по каждому товару, получив следующую информацию: средняя цена, максимальная цена, минимальная цена. Сохранить полученную информацию </w:t>
      </w:r>
      <w:r w:rsidR="00320CCE">
        <w:rPr>
          <w:rFonts w:ascii="Times New Roman" w:hAnsi="Times New Roman" w:cs="Times New Roman"/>
          <w:sz w:val="28"/>
          <w:szCs w:val="28"/>
        </w:rPr>
        <w:lastRenderedPageBreak/>
        <w:t xml:space="preserve">по каждому объекту в формате </w:t>
      </w:r>
      <w:r w:rsidR="00320CCE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="00320CCE">
        <w:rPr>
          <w:rFonts w:ascii="Times New Roman" w:hAnsi="Times New Roman" w:cs="Times New Roman"/>
          <w:sz w:val="28"/>
          <w:szCs w:val="28"/>
        </w:rPr>
        <w:t xml:space="preserve">, а также в формате </w:t>
      </w:r>
      <w:proofErr w:type="spellStart"/>
      <w:r w:rsidR="00497BDD" w:rsidRPr="00497BDD">
        <w:rPr>
          <w:rFonts w:ascii="Times New Roman" w:hAnsi="Times New Roman" w:cs="Times New Roman"/>
          <w:sz w:val="28"/>
          <w:szCs w:val="28"/>
        </w:rPr>
        <w:t>msgpack</w:t>
      </w:r>
      <w:proofErr w:type="spellEnd"/>
      <w:r w:rsidR="00320CCE">
        <w:rPr>
          <w:rFonts w:ascii="Times New Roman" w:hAnsi="Times New Roman" w:cs="Times New Roman"/>
          <w:sz w:val="28"/>
          <w:szCs w:val="28"/>
        </w:rPr>
        <w:t>. Сравните размеры полученных файлов.</w:t>
      </w:r>
    </w:p>
    <w:p w14:paraId="05BF9B08" w14:textId="77777777" w:rsidR="00B97608" w:rsidRDefault="00B97608" w:rsidP="00320CC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2AB4199" w14:textId="77777777" w:rsidR="00B97608" w:rsidRPr="00320CCE" w:rsidRDefault="00B97608" w:rsidP="00B97608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20CCE">
        <w:rPr>
          <w:rFonts w:ascii="Times New Roman" w:hAnsi="Times New Roman" w:cs="Times New Roman"/>
          <w:b/>
          <w:bCs/>
          <w:sz w:val="28"/>
          <w:szCs w:val="28"/>
        </w:rPr>
        <w:t xml:space="preserve">Задание 4 </w:t>
      </w:r>
    </w:p>
    <w:p w14:paraId="1F004D32" w14:textId="559E51C1" w:rsidR="00B97608" w:rsidRPr="00320CCE" w:rsidRDefault="00320CCE" w:rsidP="00B9760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читайте данные в формате </w:t>
      </w:r>
      <w:proofErr w:type="spellStart"/>
      <w:r w:rsidRPr="00B97608">
        <w:rPr>
          <w:rFonts w:ascii="Times New Roman" w:hAnsi="Times New Roman" w:cs="Times New Roman"/>
          <w:sz w:val="28"/>
          <w:szCs w:val="28"/>
        </w:rPr>
        <w:t>pkl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 товарах. Также считайте данные из </w:t>
      </w:r>
      <w:r w:rsidR="008444CC">
        <w:rPr>
          <w:rFonts w:ascii="Times New Roman" w:hAnsi="Times New Roman" w:cs="Times New Roman"/>
          <w:sz w:val="28"/>
          <w:szCs w:val="28"/>
        </w:rPr>
        <w:t xml:space="preserve">файла </w:t>
      </w:r>
      <w:r>
        <w:rPr>
          <w:rFonts w:ascii="Times New Roman" w:hAnsi="Times New Roman" w:cs="Times New Roman"/>
          <w:sz w:val="28"/>
          <w:szCs w:val="28"/>
        </w:rPr>
        <w:t xml:space="preserve">формата </w:t>
      </w:r>
      <w:r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00320CC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 новых ценах для каждого товара: </w:t>
      </w:r>
    </w:p>
    <w:p w14:paraId="551609F8" w14:textId="77777777" w:rsidR="00320CCE" w:rsidRPr="008B7D66" w:rsidRDefault="00320CCE" w:rsidP="00320CCE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8B7D66">
        <w:rPr>
          <w:rFonts w:ascii="Courier New" w:hAnsi="Courier New" w:cs="Courier New"/>
          <w:sz w:val="24"/>
          <w:szCs w:val="24"/>
          <w:lang w:val="en-US"/>
        </w:rPr>
        <w:t>{</w:t>
      </w:r>
    </w:p>
    <w:p w14:paraId="4989616F" w14:textId="2E2FC339" w:rsidR="00320CCE" w:rsidRPr="00320CCE" w:rsidRDefault="00320CCE" w:rsidP="00320CCE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320CC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>
        <w:rPr>
          <w:rFonts w:ascii="Courier New" w:hAnsi="Courier New" w:cs="Courier New"/>
          <w:sz w:val="24"/>
          <w:szCs w:val="24"/>
          <w:lang w:val="en-US"/>
        </w:rPr>
        <w:t>name</w:t>
      </w:r>
      <w:r w:rsidRPr="00320CCE">
        <w:rPr>
          <w:rFonts w:ascii="Courier New" w:hAnsi="Courier New" w:cs="Courier New"/>
          <w:sz w:val="24"/>
          <w:szCs w:val="24"/>
          <w:lang w:val="en-US"/>
        </w:rPr>
        <w:t>: "Apple",</w:t>
      </w:r>
    </w:p>
    <w:p w14:paraId="366BC035" w14:textId="54A247DA" w:rsidR="00320CCE" w:rsidRPr="00320CCE" w:rsidRDefault="00320CCE" w:rsidP="00320CCE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320CC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>
        <w:rPr>
          <w:rFonts w:ascii="Courier New" w:hAnsi="Courier New" w:cs="Courier New"/>
          <w:sz w:val="24"/>
          <w:szCs w:val="24"/>
          <w:lang w:val="en-US"/>
        </w:rPr>
        <w:t>method</w:t>
      </w:r>
      <w:r w:rsidRPr="00320CCE">
        <w:rPr>
          <w:rFonts w:ascii="Courier New" w:hAnsi="Courier New" w:cs="Courier New"/>
          <w:sz w:val="24"/>
          <w:szCs w:val="24"/>
          <w:lang w:val="en-US"/>
        </w:rPr>
        <w:t>: "</w:t>
      </w:r>
      <w:proofErr w:type="spellStart"/>
      <w:r>
        <w:rPr>
          <w:rFonts w:ascii="Courier New" w:hAnsi="Courier New" w:cs="Courier New"/>
          <w:sz w:val="24"/>
          <w:szCs w:val="24"/>
          <w:lang w:val="en-US"/>
        </w:rPr>
        <w:t>add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|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sub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|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percent</w:t>
      </w:r>
      <w:proofErr w:type="spellEnd"/>
      <w:r>
        <w:rPr>
          <w:rFonts w:ascii="Courier New" w:hAnsi="Courier New" w:cs="Courier New"/>
          <w:sz w:val="24"/>
          <w:szCs w:val="24"/>
          <w:lang w:val="en-US"/>
        </w:rPr>
        <w:t>+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|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percent-</w:t>
      </w:r>
      <w:r w:rsidRPr="00320CCE">
        <w:rPr>
          <w:rFonts w:ascii="Courier New" w:hAnsi="Courier New" w:cs="Courier New"/>
          <w:sz w:val="24"/>
          <w:szCs w:val="24"/>
          <w:lang w:val="en-US"/>
        </w:rPr>
        <w:t>",</w:t>
      </w:r>
    </w:p>
    <w:p w14:paraId="5F3ACBDD" w14:textId="328CD65A" w:rsidR="00320CCE" w:rsidRPr="00320CCE" w:rsidRDefault="00320CCE" w:rsidP="00320CCE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8B7D66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 w:rsidRPr="00C355F7">
        <w:rPr>
          <w:rFonts w:ascii="Courier New" w:hAnsi="Courier New" w:cs="Courier New"/>
          <w:sz w:val="24"/>
          <w:szCs w:val="24"/>
        </w:rPr>
        <w:t>: 4</w:t>
      </w:r>
      <w:r w:rsidRPr="00320CCE">
        <w:rPr>
          <w:rFonts w:ascii="Courier New" w:hAnsi="Courier New" w:cs="Courier New"/>
          <w:sz w:val="24"/>
          <w:szCs w:val="24"/>
        </w:rPr>
        <w:t>|0.01</w:t>
      </w:r>
    </w:p>
    <w:p w14:paraId="6DABD2B2" w14:textId="77777777" w:rsidR="00320CCE" w:rsidRPr="00C355F7" w:rsidRDefault="00320CCE" w:rsidP="00320CCE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>}</w:t>
      </w:r>
    </w:p>
    <w:p w14:paraId="4DCA0C3B" w14:textId="77777777" w:rsidR="004878DA" w:rsidRDefault="00320CCE" w:rsidP="00B9760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новите цены для товаров в зависимости от метода</w:t>
      </w:r>
      <w:r w:rsidR="004878DA">
        <w:rPr>
          <w:rFonts w:ascii="Times New Roman" w:hAnsi="Times New Roman" w:cs="Times New Roman"/>
          <w:sz w:val="28"/>
          <w:szCs w:val="28"/>
        </w:rPr>
        <w:t>:</w:t>
      </w:r>
    </w:p>
    <w:p w14:paraId="5C033082" w14:textId="63D487B0" w:rsidR="004878DA" w:rsidRPr="004878DA" w:rsidRDefault="004878DA" w:rsidP="00B9760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add</w:t>
      </w: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Pr="004878DA">
        <w:rPr>
          <w:rFonts w:ascii="Times New Roman" w:hAnsi="Times New Roman" w:cs="Times New Roman"/>
          <w:sz w:val="28"/>
          <w:szCs w:val="28"/>
        </w:rPr>
        <w:t xml:space="preserve">добавить значение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>
        <w:rPr>
          <w:rFonts w:ascii="Courier New" w:hAnsi="Courier New" w:cs="Courier New"/>
          <w:sz w:val="24"/>
          <w:szCs w:val="24"/>
        </w:rPr>
        <w:t xml:space="preserve"> </w:t>
      </w:r>
      <w:r w:rsidRPr="004878DA">
        <w:rPr>
          <w:rFonts w:ascii="Times New Roman" w:hAnsi="Times New Roman" w:cs="Times New Roman"/>
          <w:sz w:val="28"/>
          <w:szCs w:val="28"/>
        </w:rPr>
        <w:t>к цене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2C5AF47B" w14:textId="2893897A" w:rsidR="004878DA" w:rsidRPr="004878DA" w:rsidRDefault="004878DA" w:rsidP="00B9760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sub</w:t>
      </w: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 – отнять значение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т цены;</w:t>
      </w:r>
    </w:p>
    <w:p w14:paraId="1E43134C" w14:textId="5289C362" w:rsidR="004878DA" w:rsidRPr="004878DA" w:rsidRDefault="004878DA" w:rsidP="004878D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percent</w:t>
      </w:r>
      <w:r w:rsidRPr="004878DA">
        <w:rPr>
          <w:rFonts w:ascii="Courier New" w:hAnsi="Courier New" w:cs="Courier New"/>
          <w:sz w:val="24"/>
          <w:szCs w:val="24"/>
        </w:rPr>
        <w:t>+"</w:t>
      </w:r>
      <w:r>
        <w:rPr>
          <w:rFonts w:ascii="Courier New" w:hAnsi="Courier New" w:cs="Courier New"/>
          <w:sz w:val="24"/>
          <w:szCs w:val="24"/>
        </w:rPr>
        <w:t xml:space="preserve"> </w:t>
      </w:r>
      <w:bookmarkStart w:id="1" w:name="_Hlk149231808"/>
      <w:r>
        <w:rPr>
          <w:rFonts w:ascii="Times New Roman" w:hAnsi="Times New Roman" w:cs="Times New Roman"/>
          <w:sz w:val="28"/>
          <w:szCs w:val="28"/>
        </w:rPr>
        <w:t xml:space="preserve">– </w:t>
      </w:r>
      <w:bookmarkEnd w:id="1"/>
      <w:r>
        <w:rPr>
          <w:rFonts w:ascii="Times New Roman" w:hAnsi="Times New Roman" w:cs="Times New Roman"/>
          <w:sz w:val="28"/>
          <w:szCs w:val="28"/>
        </w:rPr>
        <w:t xml:space="preserve">поднять на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% (1% = 0.01)</w:t>
      </w:r>
      <w:r>
        <w:rPr>
          <w:rFonts w:ascii="Courier New" w:hAnsi="Courier New" w:cs="Courier New"/>
          <w:sz w:val="24"/>
          <w:szCs w:val="24"/>
        </w:rPr>
        <w:t>;</w:t>
      </w:r>
    </w:p>
    <w:p w14:paraId="7B447FA7" w14:textId="0A196B29" w:rsidR="004878DA" w:rsidRDefault="004878DA" w:rsidP="004878D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percent</w:t>
      </w:r>
      <w:r>
        <w:rPr>
          <w:rFonts w:ascii="Courier New" w:hAnsi="Courier New" w:cs="Courier New"/>
          <w:sz w:val="24"/>
          <w:szCs w:val="24"/>
        </w:rPr>
        <w:t>-</w:t>
      </w: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снизить на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%.</w:t>
      </w:r>
    </w:p>
    <w:p w14:paraId="2A21CC5F" w14:textId="0E480069" w:rsidR="00320CCE" w:rsidRPr="00320CCE" w:rsidRDefault="00320CCE" w:rsidP="00B9760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храните модифицированные данные обратно в формат </w:t>
      </w:r>
      <w:proofErr w:type="spellStart"/>
      <w:r w:rsidRPr="00B97608">
        <w:rPr>
          <w:rFonts w:ascii="Times New Roman" w:hAnsi="Times New Roman" w:cs="Times New Roman"/>
          <w:sz w:val="28"/>
          <w:szCs w:val="28"/>
        </w:rPr>
        <w:t>pkl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527C6647" w14:textId="77777777" w:rsidR="00B97608" w:rsidRDefault="00B97608" w:rsidP="00320CC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91833C4" w14:textId="7CC832CD" w:rsidR="00B97608" w:rsidRDefault="00B97608" w:rsidP="004878DA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878DA">
        <w:rPr>
          <w:rFonts w:ascii="Times New Roman" w:hAnsi="Times New Roman" w:cs="Times New Roman"/>
          <w:b/>
          <w:bCs/>
          <w:sz w:val="28"/>
          <w:szCs w:val="28"/>
        </w:rPr>
        <w:t>Задание 5</w:t>
      </w:r>
    </w:p>
    <w:p w14:paraId="7C93A880" w14:textId="77777777" w:rsidR="000C6941" w:rsidRDefault="004878DA" w:rsidP="004878D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ите </w:t>
      </w:r>
      <w:r w:rsidR="000C6941">
        <w:rPr>
          <w:rFonts w:ascii="Times New Roman" w:hAnsi="Times New Roman" w:cs="Times New Roman"/>
          <w:sz w:val="28"/>
          <w:szCs w:val="28"/>
        </w:rPr>
        <w:t>набор данных (</w:t>
      </w:r>
      <w:r w:rsidR="000C6941"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="000C6941" w:rsidRPr="000C6941">
        <w:rPr>
          <w:rFonts w:ascii="Times New Roman" w:hAnsi="Times New Roman" w:cs="Times New Roman"/>
          <w:sz w:val="28"/>
          <w:szCs w:val="28"/>
        </w:rPr>
        <w:t xml:space="preserve">, </w:t>
      </w:r>
      <w:r w:rsidR="000C6941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="000C6941" w:rsidRPr="000C6941">
        <w:rPr>
          <w:rFonts w:ascii="Times New Roman" w:hAnsi="Times New Roman" w:cs="Times New Roman"/>
          <w:sz w:val="28"/>
          <w:szCs w:val="28"/>
        </w:rPr>
        <w:t>)</w:t>
      </w:r>
      <w:r w:rsidR="000C6941">
        <w:rPr>
          <w:rFonts w:ascii="Times New Roman" w:hAnsi="Times New Roman" w:cs="Times New Roman"/>
          <w:sz w:val="28"/>
          <w:szCs w:val="28"/>
        </w:rPr>
        <w:t>, размер которого превышает 20-30Мб.</w:t>
      </w:r>
    </w:p>
    <w:p w14:paraId="2751CFB8" w14:textId="6959E38A" w:rsidR="004878DA" w:rsidRPr="00497BDD" w:rsidRDefault="000C6941" w:rsidP="000C694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берите для дальнейшей работы в нем 7-10 полей (пропишите это преобразование в коде). Для полей, представляющих числовые данные, рассчитайте характеристики: максимальное и минимальное значения, среднее арифметическое</w:t>
      </w:r>
      <w:r w:rsidR="00497BDD">
        <w:rPr>
          <w:rFonts w:ascii="Times New Roman" w:hAnsi="Times New Roman" w:cs="Times New Roman"/>
          <w:sz w:val="28"/>
          <w:szCs w:val="28"/>
        </w:rPr>
        <w:t xml:space="preserve">, сумму, стандартное отклонение. Для полей, представляющий текстовые данные (в виде меток некоторых категорий) рассчитайте частоту встречаемости. Сохраните полученные расчеты в </w:t>
      </w:r>
      <w:r w:rsidR="00497BDD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="00497BDD" w:rsidRPr="00497BDD">
        <w:rPr>
          <w:rFonts w:ascii="Times New Roman" w:hAnsi="Times New Roman" w:cs="Times New Roman"/>
          <w:sz w:val="28"/>
          <w:szCs w:val="28"/>
        </w:rPr>
        <w:t xml:space="preserve">. </w:t>
      </w:r>
      <w:r w:rsidR="00497BDD">
        <w:rPr>
          <w:rFonts w:ascii="Times New Roman" w:hAnsi="Times New Roman" w:cs="Times New Roman"/>
          <w:sz w:val="28"/>
          <w:szCs w:val="28"/>
        </w:rPr>
        <w:t xml:space="preserve">Сохраните набор данных с помощью разных форматов: </w:t>
      </w:r>
      <w:r w:rsidR="00497BDD"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="00497BDD" w:rsidRPr="00497BDD">
        <w:rPr>
          <w:rFonts w:ascii="Times New Roman" w:hAnsi="Times New Roman" w:cs="Times New Roman"/>
          <w:sz w:val="28"/>
          <w:szCs w:val="28"/>
        </w:rPr>
        <w:t xml:space="preserve">, </w:t>
      </w:r>
      <w:r w:rsidR="00497BDD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="00497BDD" w:rsidRPr="00497BDD">
        <w:rPr>
          <w:rFonts w:ascii="Times New Roman" w:hAnsi="Times New Roman" w:cs="Times New Roman"/>
          <w:sz w:val="28"/>
          <w:szCs w:val="28"/>
        </w:rPr>
        <w:t>,</w:t>
      </w:r>
      <w:r w:rsidR="00497BD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97BDD" w:rsidRPr="00497BDD">
        <w:rPr>
          <w:rFonts w:ascii="Times New Roman" w:hAnsi="Times New Roman" w:cs="Times New Roman"/>
          <w:sz w:val="28"/>
          <w:szCs w:val="28"/>
        </w:rPr>
        <w:t>msgpack</w:t>
      </w:r>
      <w:proofErr w:type="spellEnd"/>
      <w:r w:rsidR="00497BDD" w:rsidRPr="00497BD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97BDD" w:rsidRPr="00B97608">
        <w:rPr>
          <w:rFonts w:ascii="Times New Roman" w:hAnsi="Times New Roman" w:cs="Times New Roman"/>
          <w:sz w:val="28"/>
          <w:szCs w:val="28"/>
        </w:rPr>
        <w:t>pkl</w:t>
      </w:r>
      <w:proofErr w:type="spellEnd"/>
      <w:r w:rsidR="00497BDD" w:rsidRPr="00497BDD">
        <w:rPr>
          <w:rFonts w:ascii="Times New Roman" w:hAnsi="Times New Roman" w:cs="Times New Roman"/>
          <w:sz w:val="28"/>
          <w:szCs w:val="28"/>
        </w:rPr>
        <w:t xml:space="preserve">. </w:t>
      </w:r>
      <w:r w:rsidR="00497BDD">
        <w:rPr>
          <w:rFonts w:ascii="Times New Roman" w:hAnsi="Times New Roman" w:cs="Times New Roman"/>
          <w:sz w:val="28"/>
          <w:szCs w:val="28"/>
        </w:rPr>
        <w:t>Сравните размеры полученных файлов.</w:t>
      </w:r>
    </w:p>
    <w:p w14:paraId="7086C1D6" w14:textId="77777777" w:rsidR="00B97608" w:rsidRPr="00B97608" w:rsidRDefault="00B97608" w:rsidP="005F196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CC73490" w14:textId="77777777" w:rsidR="005F196F" w:rsidRDefault="005F196F" w:rsidP="005F196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138620A" w14:textId="77777777" w:rsidR="005F196F" w:rsidRPr="005F196F" w:rsidRDefault="005F196F" w:rsidP="005F196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sectPr w:rsidR="005F196F" w:rsidRPr="005F196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F081BA3"/>
    <w:multiLevelType w:val="multilevel"/>
    <w:tmpl w:val="C8C82F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3B12"/>
    <w:rsid w:val="00021ED7"/>
    <w:rsid w:val="000253A2"/>
    <w:rsid w:val="000C6941"/>
    <w:rsid w:val="002E5980"/>
    <w:rsid w:val="00320CCE"/>
    <w:rsid w:val="00394AD2"/>
    <w:rsid w:val="004878DA"/>
    <w:rsid w:val="0049570D"/>
    <w:rsid w:val="00497BDD"/>
    <w:rsid w:val="005F196F"/>
    <w:rsid w:val="008444CC"/>
    <w:rsid w:val="008B7D66"/>
    <w:rsid w:val="009C01E2"/>
    <w:rsid w:val="00A70B41"/>
    <w:rsid w:val="00A94133"/>
    <w:rsid w:val="00B8509B"/>
    <w:rsid w:val="00B97608"/>
    <w:rsid w:val="00C355F7"/>
    <w:rsid w:val="00D63B12"/>
    <w:rsid w:val="00DD0B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401F6930"/>
  <w14:defaultImageDpi w14:val="32767"/>
  <w15:chartTrackingRefBased/>
  <w15:docId w15:val="{5D9B6BB9-5042-4AE4-839D-BFC99DDFC7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B9760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HTML">
    <w:name w:val="HTML Code"/>
    <w:basedOn w:val="a0"/>
    <w:uiPriority w:val="99"/>
    <w:semiHidden/>
    <w:unhideWhenUsed/>
    <w:rsid w:val="00C355F7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531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668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4016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470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19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042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523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759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4041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6358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09587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952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53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60</Words>
  <Characters>2052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к</dc:creator>
  <cp:keywords/>
  <dc:description/>
  <cp:lastModifiedBy>Павлов Марк Владимирович</cp:lastModifiedBy>
  <cp:revision>2</cp:revision>
  <dcterms:created xsi:type="dcterms:W3CDTF">2024-11-12T08:24:00Z</dcterms:created>
  <dcterms:modified xsi:type="dcterms:W3CDTF">2024-11-12T08:24:00Z</dcterms:modified>
</cp:coreProperties>
</file>